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5" r:id="rId2"/>
    <p:sldId id="266" r:id="rId3"/>
    <p:sldId id="375" r:id="rId4"/>
    <p:sldId id="340" r:id="rId5"/>
    <p:sldId id="374" r:id="rId6"/>
    <p:sldId id="376" r:id="rId7"/>
    <p:sldId id="377" r:id="rId8"/>
    <p:sldId id="378" r:id="rId9"/>
    <p:sldId id="383" r:id="rId10"/>
    <p:sldId id="386" r:id="rId11"/>
    <p:sldId id="385" r:id="rId12"/>
    <p:sldId id="277" r:id="rId13"/>
    <p:sldId id="384" r:id="rId14"/>
    <p:sldId id="382" r:id="rId15"/>
    <p:sldId id="388" r:id="rId16"/>
    <p:sldId id="387" r:id="rId17"/>
    <p:sldId id="389" r:id="rId18"/>
    <p:sldId id="391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277" autoAdjust="0"/>
  </p:normalViewPr>
  <p:slideViewPr>
    <p:cSldViewPr snapToGrid="0" snapToObjects="1">
      <p:cViewPr>
        <p:scale>
          <a:sx n="81" d="100"/>
          <a:sy n="81" d="100"/>
        </p:scale>
        <p:origin x="-2336" y="-5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AF274-BA3F-104C-B4F5-1FD3A53A7370}" type="datetimeFigureOut">
              <a:rPr lang="en-US" smtClean="0"/>
              <a:t>10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615A1-E2C8-D744-948F-DB311F739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51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E0FBB9-0127-4A45-8CCE-F796A70551EF}" type="datetimeFigureOut">
              <a:rPr lang="en-US" smtClean="0"/>
              <a:t>10/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EB8B56-C9DB-D043-9112-D612B58827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773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ED59-C183-6C4B-BAF6-33153AEC072D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05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7-67D4-8B49-B9DF-08CE85C8E226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96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1A736-CF0D-9947-BB6F-30737237AAAD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E903-0617-284B-BCA3-1A1342D92DA2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DE2C6-865A-7344-AB50-CB96AAE3A522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371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4AC17-E7E2-3C47-8CE8-0D2CB2C71C9B}" type="datetime1">
              <a:rPr lang="en-US" smtClean="0"/>
              <a:t>10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04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CFCB-7B52-1242-88F1-65FE6905D5C0}" type="datetime1">
              <a:rPr lang="en-US" smtClean="0"/>
              <a:t>10/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40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0C3B-8552-E645-AC63-7F2C6C962A61}" type="datetime1">
              <a:rPr lang="en-US" smtClean="0"/>
              <a:t>10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5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09DB7-D0D4-2B4F-A9A5-2C8096E48751}" type="datetime1">
              <a:rPr lang="en-US" smtClean="0"/>
              <a:t>10/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55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AFB36-6ACF-2441-B2E2-D013E739924B}" type="datetime1">
              <a:rPr lang="en-US" smtClean="0"/>
              <a:t>10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3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A3FBF-560C-2745-9D4F-E35C6375FCB5}" type="datetime1">
              <a:rPr lang="en-US" smtClean="0"/>
              <a:t>10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668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8AD4A-9EA9-5F48-A776-A1E49EF47BFC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8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2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106" name="Oval 105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0" name="Straight Arrow Connector 109"/>
          <p:cNvCxnSpPr>
            <a:stCxn id="104" idx="0"/>
            <a:endCxn id="107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104" idx="0"/>
            <a:endCxn id="108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04" idx="0"/>
            <a:endCxn id="109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105" idx="0"/>
            <a:endCxn id="107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06" idx="0"/>
            <a:endCxn id="107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06" idx="0"/>
            <a:endCxn id="109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5" idx="0"/>
            <a:endCxn id="109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0" name="Straight Arrow Connector 119"/>
          <p:cNvCxnSpPr>
            <a:stCxn id="107" idx="0"/>
            <a:endCxn id="118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9" idx="0"/>
            <a:endCxn id="118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08" idx="0"/>
            <a:endCxn id="118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0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7" grpId="0" animBg="1"/>
      <p:bldP spid="118" grpId="0" animBg="1"/>
      <p:bldP spid="119" grpId="0" animBg="1"/>
      <p:bldP spid="125" grpId="0"/>
      <p:bldP spid="126" grpId="0"/>
      <p:bldP spid="1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Oval 80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cxnSp>
        <p:nvCxnSpPr>
          <p:cNvPr id="82" name="Straight Arrow Connector 81"/>
          <p:cNvCxnSpPr>
            <a:stCxn id="81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endCxn id="81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Output Gate</a:t>
            </a:r>
            <a:endParaRPr lang="en-US" sz="12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FFFFFF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88" name="Oval 8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90" name="Straight Arrow Connector 89"/>
          <p:cNvCxnSpPr>
            <a:stCxn id="88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endCxn id="8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endCxn id="8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2363729" y="3784514"/>
            <a:ext cx="376233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rgbClr val="FFFFFF"/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cxnSp>
        <p:nvCxnSpPr>
          <p:cNvPr id="97" name="Straight Arrow Connector 96"/>
          <p:cNvCxnSpPr>
            <a:stCxn id="96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9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endCxn id="9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Input Gate</a:t>
            </a:r>
            <a:endParaRPr lang="en-US" sz="12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FFFFFF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10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endCxn id="10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Forget Gate</a:t>
            </a:r>
            <a:endParaRPr lang="en-US" sz="12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FFFFFF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287101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>
            <a:stCxn id="39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5" name="Oval 44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tx1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47" name="Straight Arrow Connector 46"/>
          <p:cNvCxnSpPr>
            <a:stCxn id="45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45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45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45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58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73" name="Straight Arrow Connector 72"/>
          <p:cNvCxnSpPr>
            <a:stCxn id="72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endCxn id="72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72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32243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6" idx="6"/>
            <a:endCxn id="42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5"/>
            <a:endCxn id="84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42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2" name="Oval 41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2" name="Oval 51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52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52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514597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73" name="Straight Connector 72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>
            <a:stCxn id="69" idx="4"/>
            <a:endCxn id="71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71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1" idx="6"/>
            <a:endCxn id="100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0" name="Straight Connector 79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7" name="Straight Arrow Connector 86"/>
          <p:cNvCxnSpPr>
            <a:stCxn id="70" idx="0"/>
            <a:endCxn id="78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100" idx="5"/>
            <a:endCxn id="78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78" idx="2"/>
            <a:endCxn id="100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endCxn id="69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69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70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endCxn id="70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00" name="Oval 99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7" name="Straight Arrow Connector 106"/>
          <p:cNvCxnSpPr>
            <a:stCxn id="101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endCxn id="101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21" name="Oval 120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122" name="Straight Arrow Connector 121"/>
          <p:cNvCxnSpPr>
            <a:endCxn id="121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endCxn id="121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endCxn id="121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40667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164" name="Straight Connector 163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Arrow Connector 166"/>
          <p:cNvCxnSpPr>
            <a:stCxn id="156" idx="4"/>
            <a:endCxn id="158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endCxn id="158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8" idx="6"/>
            <a:endCxn id="191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172" name="Straight Connector 17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>
            <a:stCxn id="157" idx="0"/>
            <a:endCxn id="170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05"/>
          <p:cNvCxnSpPr>
            <a:stCxn id="191" idx="5"/>
            <a:endCxn id="170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05"/>
          <p:cNvCxnSpPr>
            <a:stCxn id="170" idx="2"/>
            <a:endCxn id="191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1" name="Oval 40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>
            <a:stCxn id="39" idx="4"/>
            <a:endCxn id="43" idx="0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46" name="Straight Connector 4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Arrow Connector 47"/>
          <p:cNvCxnSpPr>
            <a:stCxn id="41" idx="6"/>
            <a:endCxn id="43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3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endParaRPr lang="en-US" sz="1600" i="1" baseline="30000" dirty="0"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7" name="Straight Arrow Connector 56"/>
          <p:cNvCxnSpPr>
            <a:stCxn id="191" idx="6"/>
          </p:cNvCxnSpPr>
          <p:nvPr/>
        </p:nvCxnSpPr>
        <p:spPr>
          <a:xfrm flipV="1">
            <a:off x="4706317" y="3829557"/>
            <a:ext cx="435923" cy="296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767864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8097" y="2226547"/>
            <a:ext cx="4954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ckwar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24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164" name="Straight Connector 163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Arrow Connector 166"/>
          <p:cNvCxnSpPr>
            <a:stCxn id="156" idx="4"/>
            <a:endCxn id="158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endCxn id="158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8" idx="6"/>
            <a:endCxn id="191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172" name="Straight Connector 17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>
            <a:stCxn id="157" idx="0"/>
            <a:endCxn id="170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05"/>
          <p:cNvCxnSpPr>
            <a:stCxn id="191" idx="5"/>
            <a:endCxn id="170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05"/>
          <p:cNvCxnSpPr>
            <a:stCxn id="170" idx="2"/>
            <a:endCxn id="191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1" name="Oval 40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>
            <a:stCxn id="39" idx="4"/>
            <a:endCxn id="43" idx="0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46" name="Straight Connector 4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Arrow Connector 47"/>
          <p:cNvCxnSpPr>
            <a:stCxn id="41" idx="6"/>
            <a:endCxn id="43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3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endParaRPr lang="en-US" sz="1600" i="1" baseline="30000" dirty="0"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7" name="Straight Arrow Connector 56"/>
          <p:cNvCxnSpPr>
            <a:stCxn id="191" idx="6"/>
          </p:cNvCxnSpPr>
          <p:nvPr/>
        </p:nvCxnSpPr>
        <p:spPr>
          <a:xfrm flipV="1">
            <a:off x="4706317" y="3829557"/>
            <a:ext cx="435923" cy="296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93269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67" name="Straight Arrow Connector 166"/>
          <p:cNvCxnSpPr>
            <a:stCxn id="156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57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Forget Gate</a:t>
            </a:r>
            <a:endParaRPr lang="en-US" sz="12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rgbClr val="000000"/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9894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164" name="Straight Connector 163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Arrow Connector 166"/>
          <p:cNvCxnSpPr>
            <a:stCxn id="156" idx="4"/>
            <a:endCxn id="158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endCxn id="158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8" idx="6"/>
            <a:endCxn id="191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172" name="Straight Connector 17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>
            <a:stCxn id="157" idx="0"/>
            <a:endCxn id="170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05"/>
          <p:cNvCxnSpPr>
            <a:stCxn id="191" idx="5"/>
            <a:endCxn id="170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05"/>
          <p:cNvCxnSpPr>
            <a:stCxn id="170" idx="2"/>
            <a:endCxn id="191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7" name="Straight Arrow Connector 56"/>
          <p:cNvCxnSpPr>
            <a:stCxn id="191" idx="6"/>
          </p:cNvCxnSpPr>
          <p:nvPr/>
        </p:nvCxnSpPr>
        <p:spPr>
          <a:xfrm flipV="1">
            <a:off x="4706317" y="3829557"/>
            <a:ext cx="435923" cy="296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438795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0" name="Rectangle 79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1" name="Rectangle 80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84" name="Oval 83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3" name="Straight Arrow Connector 102"/>
          <p:cNvCxnSpPr>
            <a:stCxn id="85" idx="0"/>
            <a:endCxn id="100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87" idx="0"/>
            <a:endCxn id="100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6" idx="0"/>
            <a:endCxn id="100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550"/>
              </p:ext>
            </p:extLst>
          </p:nvPr>
        </p:nvGraphicFramePr>
        <p:xfrm>
          <a:off x="6265863" y="3670300"/>
          <a:ext cx="291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3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3670300"/>
                        <a:ext cx="29178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54484"/>
              </p:ext>
            </p:extLst>
          </p:nvPr>
        </p:nvGraphicFramePr>
        <p:xfrm>
          <a:off x="7169150" y="2478088"/>
          <a:ext cx="1196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4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150" y="2478088"/>
                        <a:ext cx="11969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2" name="Curved Connector 31"/>
          <p:cNvCxnSpPr>
            <a:stCxn id="85" idx="2"/>
            <a:endCxn id="85" idx="1"/>
          </p:cNvCxnSpPr>
          <p:nvPr/>
        </p:nvCxnSpPr>
        <p:spPr>
          <a:xfrm rot="10800000" flipH="1">
            <a:off x="2565678" y="3647689"/>
            <a:ext cx="75451" cy="182155"/>
          </a:xfrm>
          <a:prstGeom prst="curvedConnector4">
            <a:avLst>
              <a:gd name="adj1" fmla="val -302978"/>
              <a:gd name="adj2" fmla="val 266919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Curved Connector 110"/>
          <p:cNvCxnSpPr>
            <a:stCxn id="86" idx="1"/>
            <a:endCxn id="85" idx="7"/>
          </p:cNvCxnSpPr>
          <p:nvPr/>
        </p:nvCxnSpPr>
        <p:spPr>
          <a:xfrm rot="16200000" flipV="1">
            <a:off x="3291853" y="3361274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urved Connector 122"/>
          <p:cNvCxnSpPr>
            <a:stCxn id="85" idx="5"/>
            <a:endCxn id="86" idx="3"/>
          </p:cNvCxnSpPr>
          <p:nvPr/>
        </p:nvCxnSpPr>
        <p:spPr>
          <a:xfrm rot="16200000" flipH="1">
            <a:off x="3291853" y="3725583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Curved Connector 129"/>
          <p:cNvCxnSpPr>
            <a:stCxn id="87" idx="1"/>
            <a:endCxn id="86" idx="7"/>
          </p:cNvCxnSpPr>
          <p:nvPr/>
        </p:nvCxnSpPr>
        <p:spPr>
          <a:xfrm rot="16200000" flipV="1">
            <a:off x="4560098" y="303016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>
            <a:stCxn id="87" idx="0"/>
            <a:endCxn id="85" idx="0"/>
          </p:cNvCxnSpPr>
          <p:nvPr/>
        </p:nvCxnSpPr>
        <p:spPr>
          <a:xfrm rot="16200000" flipV="1">
            <a:off x="4091530" y="2303992"/>
            <a:ext cx="12700" cy="2536489"/>
          </a:xfrm>
          <a:prstGeom prst="curvedConnector3">
            <a:avLst>
              <a:gd name="adj1" fmla="val 330947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87" idx="3"/>
            <a:endCxn id="86" idx="5"/>
          </p:cNvCxnSpPr>
          <p:nvPr/>
        </p:nvCxnSpPr>
        <p:spPr>
          <a:xfrm rot="5400000">
            <a:off x="4560098" y="339447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15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721813" y="3317457"/>
            <a:ext cx="7808849" cy="141876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087858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086523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73716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m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807335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744472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343824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4"/>
          </p:cNvCxnSpPr>
          <p:nvPr/>
        </p:nvCxnSpPr>
        <p:spPr>
          <a:xfrm flipV="1">
            <a:off x="1511516" y="2036207"/>
            <a:ext cx="1719477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1511516" y="2036207"/>
            <a:ext cx="265661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4"/>
          </p:cNvCxnSpPr>
          <p:nvPr/>
        </p:nvCxnSpPr>
        <p:spPr>
          <a:xfrm flipV="1">
            <a:off x="1511516" y="2036207"/>
            <a:ext cx="4255966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V="1">
            <a:off x="2510181" y="2036207"/>
            <a:ext cx="72081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4"/>
          </p:cNvCxnSpPr>
          <p:nvPr/>
        </p:nvCxnSpPr>
        <p:spPr>
          <a:xfrm flipH="1" flipV="1">
            <a:off x="3230993" y="2036207"/>
            <a:ext cx="446638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4"/>
          </p:cNvCxnSpPr>
          <p:nvPr/>
        </p:nvCxnSpPr>
        <p:spPr>
          <a:xfrm flipH="1" flipV="1">
            <a:off x="5767482" y="2036207"/>
            <a:ext cx="192989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2510181" y="2036207"/>
            <a:ext cx="325730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/>
          </a:p>
        </p:txBody>
      </p:sp>
      <p:cxnSp>
        <p:nvCxnSpPr>
          <p:cNvPr id="61" name="Straight Arrow Connector 60"/>
          <p:cNvCxnSpPr>
            <a:endCxn id="86" idx="4"/>
          </p:cNvCxnSpPr>
          <p:nvPr/>
        </p:nvCxnSpPr>
        <p:spPr>
          <a:xfrm flipH="1" flipV="1">
            <a:off x="4168130" y="2036207"/>
            <a:ext cx="352924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83" idx="0"/>
            <a:endCxn id="86" idx="4"/>
          </p:cNvCxnSpPr>
          <p:nvPr/>
        </p:nvCxnSpPr>
        <p:spPr>
          <a:xfrm flipV="1">
            <a:off x="2510181" y="2036207"/>
            <a:ext cx="1657949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88997" y="2381939"/>
            <a:ext cx="555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519274" y="2381939"/>
            <a:ext cx="598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m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748720" y="3867131"/>
            <a:ext cx="286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895719" y="1432346"/>
            <a:ext cx="297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61009" y="2761145"/>
            <a:ext cx="469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j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166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cxnSp>
        <p:nvCxnSpPr>
          <p:cNvPr id="127" name="Straight Arrow Connector 126"/>
          <p:cNvCxnSpPr>
            <a:stCxn id="79" idx="3"/>
            <a:endCxn id="98" idx="1"/>
          </p:cNvCxnSpPr>
          <p:nvPr/>
        </p:nvCxnSpPr>
        <p:spPr>
          <a:xfrm flipV="1">
            <a:off x="2682959" y="4068732"/>
            <a:ext cx="819337" cy="6138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98" idx="3"/>
            <a:endCxn id="118" idx="1"/>
          </p:cNvCxnSpPr>
          <p:nvPr/>
        </p:nvCxnSpPr>
        <p:spPr>
          <a:xfrm flipV="1">
            <a:off x="5275820" y="3454337"/>
            <a:ext cx="819337" cy="6143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18169"/>
              </p:ext>
            </p:extLst>
          </p:nvPr>
        </p:nvGraphicFramePr>
        <p:xfrm>
          <a:off x="1644651" y="1539875"/>
          <a:ext cx="5830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11" name="Equation" r:id="rId3" imgW="2844800" imgH="241300" progId="Equation.DSMT4">
                  <p:embed/>
                </p:oleObj>
              </mc:Choice>
              <mc:Fallback>
                <p:oleObj name="Equation" r:id="rId3" imgW="284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1" y="1539875"/>
                        <a:ext cx="58308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stCxn id="118" idx="3"/>
          </p:cNvCxnSpPr>
          <p:nvPr/>
        </p:nvCxnSpPr>
        <p:spPr>
          <a:xfrm flipV="1">
            <a:off x="7868681" y="2839943"/>
            <a:ext cx="828572" cy="61439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99766" y="3828142"/>
            <a:ext cx="2592861" cy="2068175"/>
            <a:chOff x="499766" y="3828142"/>
            <a:chExt cx="2592861" cy="2068175"/>
          </a:xfrm>
        </p:grpSpPr>
        <p:grpSp>
          <p:nvGrpSpPr>
            <p:cNvPr id="24" name="Group 23"/>
            <p:cNvGrpSpPr/>
            <p:nvPr/>
          </p:nvGrpSpPr>
          <p:grpSpPr>
            <a:xfrm>
              <a:off x="499766" y="3828142"/>
              <a:ext cx="2592861" cy="1656675"/>
              <a:chOff x="797030" y="3639002"/>
              <a:chExt cx="2592861" cy="1656675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37" name="Straight Arrow Connector 36"/>
              <p:cNvCxnSpPr>
                <a:stCxn id="81" idx="0"/>
                <a:endCxn id="79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79" idx="0"/>
                <a:endCxn id="80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227318"/>
                  </p:ext>
                </p:extLst>
              </p:nvPr>
            </p:nvGraphicFramePr>
            <p:xfrm>
              <a:off x="1978422" y="490515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2" name="Equation" r:id="rId5" imgW="152400" imgH="190500" progId="Equation.DSMT4">
                      <p:embed/>
                    </p:oleObj>
                  </mc:Choice>
                  <mc:Fallback>
                    <p:oleObj name="Equation" r:id="rId5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78422" y="490515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67986"/>
                  </p:ext>
                </p:extLst>
              </p:nvPr>
            </p:nvGraphicFramePr>
            <p:xfrm>
              <a:off x="1982190" y="363900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3" name="Equation" r:id="rId7" imgW="152400" imgH="190500" progId="Equation.DSMT4">
                      <p:embed/>
                    </p:oleObj>
                  </mc:Choice>
                  <mc:Fallback>
                    <p:oleObj name="Equation" r:id="rId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82190" y="363900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8064245"/>
                  </p:ext>
                </p:extLst>
              </p:nvPr>
            </p:nvGraphicFramePr>
            <p:xfrm>
              <a:off x="1985958" y="430478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4" name="Equation" r:id="rId9" imgW="152400" imgH="190500" progId="Equation.DSMT4">
                      <p:embed/>
                    </p:oleObj>
                  </mc:Choice>
                  <mc:Fallback>
                    <p:oleObj name="Equation" r:id="rId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85958" y="430478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TextBox 131"/>
            <p:cNvSpPr txBox="1"/>
            <p:nvPr/>
          </p:nvSpPr>
          <p:spPr>
            <a:xfrm>
              <a:off x="1437796" y="5526985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1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092627" y="3214915"/>
            <a:ext cx="2592861" cy="2064043"/>
            <a:chOff x="3092627" y="3214915"/>
            <a:chExt cx="2592861" cy="2064043"/>
          </a:xfrm>
        </p:grpSpPr>
        <p:grpSp>
          <p:nvGrpSpPr>
            <p:cNvPr id="94" name="Group 93"/>
            <p:cNvGrpSpPr/>
            <p:nvPr/>
          </p:nvGrpSpPr>
          <p:grpSpPr>
            <a:xfrm>
              <a:off x="3092627" y="3214915"/>
              <a:ext cx="2592861" cy="1655763"/>
              <a:chOff x="797030" y="3639655"/>
              <a:chExt cx="2592861" cy="1655763"/>
            </a:xfrm>
          </p:grpSpPr>
          <p:sp>
            <p:nvSpPr>
              <p:cNvPr id="98" name="Rectangle 9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12" name="Straight Arrow Connector 111"/>
              <p:cNvCxnSpPr>
                <a:stCxn id="102" idx="0"/>
                <a:endCxn id="9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98" idx="0"/>
                <a:endCxn id="9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Object 1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9894279"/>
                  </p:ext>
                </p:extLst>
              </p:nvPr>
            </p:nvGraphicFramePr>
            <p:xfrm>
              <a:off x="1966439" y="4904893"/>
              <a:ext cx="3365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5" name="Equation" r:id="rId11" imgW="165100" imgH="190500" progId="Equation.DSMT4">
                      <p:embed/>
                    </p:oleObj>
                  </mc:Choice>
                  <mc:Fallback>
                    <p:oleObj name="Equation" r:id="rId1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6439" y="4904893"/>
                            <a:ext cx="3365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998654"/>
                  </p:ext>
                </p:extLst>
              </p:nvPr>
            </p:nvGraphicFramePr>
            <p:xfrm>
              <a:off x="1969614" y="3639655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6" name="Equation" r:id="rId13" imgW="165100" imgH="190500" progId="Equation.DSMT4">
                      <p:embed/>
                    </p:oleObj>
                  </mc:Choice>
                  <mc:Fallback>
                    <p:oleObj name="Equation" r:id="rId13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9614" y="3639655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93161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7" name="Equation" r:id="rId15" imgW="165100" imgH="190500" progId="Equation.DSMT4">
                      <p:embed/>
                    </p:oleObj>
                  </mc:Choice>
                  <mc:Fallback>
                    <p:oleObj name="Equation" r:id="rId15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TextBox 132"/>
            <p:cNvSpPr txBox="1"/>
            <p:nvPr/>
          </p:nvSpPr>
          <p:spPr>
            <a:xfrm>
              <a:off x="4030656" y="4909626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2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685488" y="2600553"/>
            <a:ext cx="2592861" cy="2064266"/>
            <a:chOff x="5685488" y="2600553"/>
            <a:chExt cx="2592861" cy="2064266"/>
          </a:xfrm>
        </p:grpSpPr>
        <p:grpSp>
          <p:nvGrpSpPr>
            <p:cNvPr id="117" name="Group 116"/>
            <p:cNvGrpSpPr/>
            <p:nvPr/>
          </p:nvGrpSpPr>
          <p:grpSpPr>
            <a:xfrm>
              <a:off x="5685488" y="2600553"/>
              <a:ext cx="2592861" cy="1655762"/>
              <a:chOff x="797030" y="3639688"/>
              <a:chExt cx="2592861" cy="1655762"/>
            </a:xfrm>
          </p:grpSpPr>
          <p:sp>
            <p:nvSpPr>
              <p:cNvPr id="118" name="Rectangle 11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21" name="Straight Arrow Connector 120"/>
              <p:cNvCxnSpPr>
                <a:stCxn id="120" idx="0"/>
                <a:endCxn id="11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>
                <a:stCxn id="118" idx="0"/>
                <a:endCxn id="11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2668415"/>
                  </p:ext>
                </p:extLst>
              </p:nvPr>
            </p:nvGraphicFramePr>
            <p:xfrm>
              <a:off x="1978666" y="4904925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8" name="Equation" r:id="rId17" imgW="152400" imgH="190500" progId="Equation.DSMT4">
                      <p:embed/>
                    </p:oleObj>
                  </mc:Choice>
                  <mc:Fallback>
                    <p:oleObj name="Equation" r:id="rId1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78666" y="4904925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662568"/>
                  </p:ext>
                </p:extLst>
              </p:nvPr>
            </p:nvGraphicFramePr>
            <p:xfrm>
              <a:off x="1981841" y="3639688"/>
              <a:ext cx="31273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19" name="Equation" r:id="rId19" imgW="152400" imgH="190500" progId="Equation.DSMT4">
                      <p:embed/>
                    </p:oleObj>
                  </mc:Choice>
                  <mc:Fallback>
                    <p:oleObj name="Equation" r:id="rId1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81841" y="3639688"/>
                            <a:ext cx="312737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871873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20" name="Equation" r:id="rId21" imgW="165100" imgH="190500" progId="Equation.DSMT4">
                      <p:embed/>
                    </p:oleObj>
                  </mc:Choice>
                  <mc:Fallback>
                    <p:oleObj name="Equation" r:id="rId2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" name="TextBox 133"/>
            <p:cNvSpPr txBox="1"/>
            <p:nvPr/>
          </p:nvSpPr>
          <p:spPr>
            <a:xfrm>
              <a:off x="6623517" y="4295487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3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44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108306" y="2368751"/>
            <a:ext cx="2629722" cy="457280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08306" y="4163357"/>
            <a:ext cx="2629722" cy="457280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-</a:t>
            </a:r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02" idx="0"/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98" idx="0"/>
            <a:endCxn id="99" idx="2"/>
          </p:cNvCxnSpPr>
          <p:nvPr/>
        </p:nvCxnSpPr>
        <p:spPr>
          <a:xfrm flipV="1">
            <a:off x="4423167" y="2826031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18345" y="112301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23167" y="4620637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423167" y="189360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108306" y="832318"/>
            <a:ext cx="2629722" cy="457280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Error Layer (E)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08306" y="5639070"/>
            <a:ext cx="2629722" cy="457280"/>
          </a:xfrm>
          <a:prstGeom prst="rect">
            <a:avLst/>
          </a:prstGeom>
          <a:solidFill>
            <a:schemeClr val="accent3"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npu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23167" y="137176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425232" y="5105124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28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Error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371767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50447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07725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922851" y="4171014"/>
            <a:ext cx="30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4477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f(</a:t>
            </a:r>
            <a:r>
              <a:rPr lang="en-US" dirty="0" err="1" smtClean="0">
                <a:solidFill>
                  <a:srgbClr val="000000"/>
                </a:solidFill>
                <a:latin typeface="CMU Bright Oblique"/>
                <a:cs typeface="CMU Bright Oblique"/>
              </a:rPr>
              <a:t>x;w</a:t>
            </a:r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)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1815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Sigmoid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4609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8097" y="2226547"/>
            <a:ext cx="4954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rwar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089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79</TotalTime>
  <Words>350</Words>
  <Application>Microsoft Macintosh PowerPoint</Application>
  <PresentationFormat>On-screen Show (4:3)</PresentationFormat>
  <Paragraphs>20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Recurrent Neural Networks</vt:lpstr>
      <vt:lpstr>Recurrent Neural Networks</vt:lpstr>
      <vt:lpstr>PowerPoint Presentation</vt:lpstr>
      <vt:lpstr>Recurrent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1286</cp:revision>
  <dcterms:created xsi:type="dcterms:W3CDTF">2015-02-17T22:01:27Z</dcterms:created>
  <dcterms:modified xsi:type="dcterms:W3CDTF">2015-10-02T23:24:24Z</dcterms:modified>
</cp:coreProperties>
</file>